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418059" w14:textId="079159C7" w:rsidR="00B34E83" w:rsidRPr="005C12ED" w:rsidRDefault="00B34E83" w:rsidP="00B34E83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bCs/>
          <w:sz w:val="24"/>
          <w:szCs w:val="24"/>
        </w:rPr>
        <w:t>Chương</w:t>
      </w:r>
      <w:proofErr w:type="spellEnd"/>
      <w:r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 1. ĐỘNG HỌC CHẤT ĐIỂM</w:t>
      </w:r>
    </w:p>
    <w:p w14:paraId="6E2DE8DA" w14:textId="4982B63B" w:rsidR="00B34E83" w:rsidRPr="005C12ED" w:rsidRDefault="00B34E83" w:rsidP="00B34E8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 1.</w: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:</w:t>
      </w:r>
    </w:p>
    <w:p w14:paraId="3695D737" w14:textId="72DE74BE" w:rsidR="00B34E83" w:rsidRPr="005C12ED" w:rsidRDefault="00C96B4F" w:rsidP="00B34E83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5C12ED">
        <w:rPr>
          <w:rFonts w:ascii="Times New Roman" w:hAnsi="Times New Roman" w:cs="Times New Roman"/>
          <w:position w:val="-30"/>
          <w:sz w:val="24"/>
          <w:szCs w:val="24"/>
          <w:lang w:val="en-GB"/>
        </w:rPr>
        <w:object w:dxaOrig="1140" w:dyaOrig="720" w14:anchorId="1BA98E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41.8pt" o:ole="">
            <v:imagedata r:id="rId6" o:title=""/>
          </v:shape>
          <o:OLEObject Type="Embed" ProgID="Equation.DSMT4" ShapeID="_x0000_i1025" DrawAspect="Content" ObjectID="_1703933840" r:id="rId7"/>
        </w:object>
      </w:r>
      <w:r w:rsidR="00245865" w:rsidRPr="005C12ED">
        <w:rPr>
          <w:rFonts w:ascii="Times New Roman" w:hAnsi="Times New Roman" w:cs="Times New Roman"/>
          <w:sz w:val="24"/>
          <w:szCs w:val="24"/>
          <w:lang w:val="en-GB"/>
        </w:rPr>
        <w:tab/>
      </w:r>
      <w:r w:rsidR="00245865" w:rsidRPr="005C12ED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5C12ED">
        <w:rPr>
          <w:rFonts w:ascii="Times New Roman" w:hAnsi="Times New Roman" w:cs="Times New Roman"/>
          <w:position w:val="-30"/>
          <w:sz w:val="24"/>
          <w:szCs w:val="24"/>
          <w:lang w:val="en-GB"/>
        </w:rPr>
        <w:object w:dxaOrig="1840" w:dyaOrig="720" w14:anchorId="3B1A44BF">
          <v:shape id="_x0000_i1026" type="#_x0000_t75" style="width:98.95pt;height:40.9pt" o:ole="">
            <v:imagedata r:id="rId8" o:title=""/>
          </v:shape>
          <o:OLEObject Type="Embed" ProgID="Equation.DSMT4" ShapeID="_x0000_i1026" DrawAspect="Content" ObjectID="_1703933841" r:id="rId9"/>
        </w:object>
      </w:r>
      <w:r w:rsidR="00245865" w:rsidRPr="005C12ED">
        <w:rPr>
          <w:rFonts w:ascii="Times New Roman" w:hAnsi="Times New Roman" w:cs="Times New Roman"/>
          <w:sz w:val="24"/>
          <w:szCs w:val="24"/>
          <w:lang w:val="en-GB"/>
        </w:rPr>
        <w:tab/>
      </w:r>
      <w:r w:rsidR="00245865" w:rsidRPr="005C12ED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5C12ED">
        <w:rPr>
          <w:rFonts w:ascii="Times New Roman" w:hAnsi="Times New Roman" w:cs="Times New Roman"/>
          <w:position w:val="-30"/>
          <w:sz w:val="24"/>
          <w:szCs w:val="24"/>
          <w:lang w:val="en-GB"/>
        </w:rPr>
        <w:object w:dxaOrig="1900" w:dyaOrig="720" w14:anchorId="2D5FAFA9">
          <v:shape id="_x0000_i1027" type="#_x0000_t75" style="width:104.5pt;height:41.8pt" o:ole="">
            <v:imagedata r:id="rId10" o:title=""/>
          </v:shape>
          <o:OLEObject Type="Embed" ProgID="Equation.DSMT4" ShapeID="_x0000_i1027" DrawAspect="Content" ObjectID="_1703933842" r:id="rId11"/>
        </w:object>
      </w:r>
    </w:p>
    <w:p w14:paraId="24834E53" w14:textId="5072CA42" w:rsidR="00245865" w:rsidRPr="005C12ED" w:rsidRDefault="00D63DF3" w:rsidP="00B34E83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đó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, A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và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 R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là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các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hằng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số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  <w:lang w:val="en-GB"/>
        </w:rPr>
        <w:t>dương</w:t>
      </w:r>
      <w:proofErr w:type="spellEnd"/>
      <w:r w:rsidRPr="005C12ED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2DEFAF99" w14:textId="2B142094" w:rsidR="008F5C74" w:rsidRPr="005C12ED" w:rsidRDefault="008F5C74" w:rsidP="008F5C74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2.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Phương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trình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động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một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tọa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Đề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các:</w:t>
      </w:r>
    </w:p>
    <w:p w14:paraId="5F304B82" w14:textId="77777777" w:rsidR="008F5C74" w:rsidRPr="005C12ED" w:rsidRDefault="008F5C74" w:rsidP="008F5C74">
      <w:pPr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position w:val="-34"/>
          <w:sz w:val="24"/>
          <w:szCs w:val="24"/>
        </w:rPr>
        <w:object w:dxaOrig="2040" w:dyaOrig="800" w14:anchorId="527B44F5">
          <v:shape id="_x0000_i1028" type="#_x0000_t75" style="width:102.2pt;height:39.95pt" o:ole="">
            <v:imagedata r:id="rId12" o:title=""/>
          </v:shape>
          <o:OLEObject Type="Embed" ProgID="Equation.DSMT4" ShapeID="_x0000_i1028" DrawAspect="Content" ObjectID="_1703933843" r:id="rId13"/>
        </w:object>
      </w:r>
    </w:p>
    <w:p w14:paraId="5ACDACA4" w14:textId="77777777" w:rsidR="008F5C74" w:rsidRPr="005C12ED" w:rsidRDefault="008F5C74" w:rsidP="008F5C74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các trường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:</w:t>
      </w:r>
    </w:p>
    <w:p w14:paraId="1F64F76E" w14:textId="77777777" w:rsidR="008F5C74" w:rsidRPr="005C12ED" w:rsidRDefault="008F5C74" w:rsidP="008F5C74">
      <w:pPr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a. </w:t>
      </w:r>
      <w:r w:rsidRPr="005C12ED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5E113ACD">
          <v:shape id="_x0000_i1029" type="#_x0000_t75" style="width:68.3pt;height:18.6pt" o:ole="">
            <v:imagedata r:id="rId14" o:title=""/>
          </v:shape>
          <o:OLEObject Type="Embed" ProgID="Equation.DSMT4" ShapeID="_x0000_i1029" DrawAspect="Content" ObjectID="_1703933844" r:id="rId15"/>
        </w:object>
      </w:r>
      <w:r w:rsidRPr="005C12ED">
        <w:rPr>
          <w:rFonts w:ascii="Times New Roman" w:hAnsi="Times New Roman" w:cs="Times New Roman"/>
          <w:sz w:val="24"/>
          <w:szCs w:val="24"/>
        </w:rPr>
        <w:t xml:space="preserve">, k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guyên</w:t>
      </w:r>
      <w:proofErr w:type="spellEnd"/>
    </w:p>
    <w:p w14:paraId="7F75075B" w14:textId="77777777" w:rsidR="008F5C74" w:rsidRPr="005C12ED" w:rsidRDefault="008F5C74" w:rsidP="008F5C74">
      <w:pPr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b. </w:t>
      </w:r>
      <w:r w:rsidRPr="005C12ED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5609B578">
          <v:shape id="_x0000_i1030" type="#_x0000_t75" style="width:93.35pt;height:20.45pt" o:ole="">
            <v:imagedata r:id="rId16" o:title=""/>
          </v:shape>
          <o:OLEObject Type="Embed" ProgID="Equation.DSMT4" ShapeID="_x0000_i1030" DrawAspect="Content" ObjectID="_1703933845" r:id="rId17"/>
        </w:object>
      </w:r>
    </w:p>
    <w:p w14:paraId="47A82A70" w14:textId="77777777" w:rsidR="008F5C74" w:rsidRPr="005C12ED" w:rsidRDefault="008F5C74" w:rsidP="008F5C74">
      <w:pPr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c. </w:t>
      </w:r>
      <w:r w:rsidRPr="005C12ED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4D83A51E">
          <v:shape id="_x0000_i1031" type="#_x0000_t75" style="width:94.75pt;height:31.1pt" o:ole="">
            <v:imagedata r:id="rId18" o:title=""/>
          </v:shape>
          <o:OLEObject Type="Embed" ProgID="Equation.DSMT4" ShapeID="_x0000_i1031" DrawAspect="Content" ObjectID="_1703933846" r:id="rId19"/>
        </w:object>
      </w:r>
    </w:p>
    <w:p w14:paraId="390DAAA6" w14:textId="1970F89C" w:rsidR="008F5C74" w:rsidRPr="005C12ED" w:rsidRDefault="008F5C74" w:rsidP="008F5C7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d. </w:t>
      </w:r>
      <w:r w:rsidRPr="005C12ED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4E6258A6">
          <v:shape id="_x0000_i1032" type="#_x0000_t75" style="width:34.85pt;height:18.6pt" o:ole="">
            <v:imagedata r:id="rId20" o:title=""/>
          </v:shape>
          <o:OLEObject Type="Embed" ProgID="Equation.DSMT4" ShapeID="_x0000_i1032" DrawAspect="Content" ObjectID="_1703933847" r:id="rId21"/>
        </w:objec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ỳ</w:t>
      </w:r>
      <w:proofErr w:type="spellEnd"/>
    </w:p>
    <w:p w14:paraId="3DA19CDF" w14:textId="020DA33D" w:rsidR="008F5C74" w:rsidRPr="005C12ED" w:rsidRDefault="008F5C74" w:rsidP="00EE46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3.</w: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ô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ô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ỉ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ỉ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Pr="005C12E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C12ED">
        <w:rPr>
          <w:rFonts w:ascii="Times New Roman" w:hAnsi="Times New Roman" w:cs="Times New Roman"/>
          <w:sz w:val="24"/>
          <w:szCs w:val="24"/>
        </w:rPr>
        <w:t xml:space="preserve">=40 km/h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rồ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quay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ỉ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ỉ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Pr="005C12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C12ED">
        <w:rPr>
          <w:rFonts w:ascii="Times New Roman" w:hAnsi="Times New Roman" w:cs="Times New Roman"/>
          <w:sz w:val="24"/>
          <w:szCs w:val="24"/>
        </w:rPr>
        <w:t xml:space="preserve">=30 km/h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ô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ô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AB và BA.</w:t>
      </w:r>
    </w:p>
    <w:p w14:paraId="7C26E815" w14:textId="77777777" w:rsidR="008F5C74" w:rsidRPr="005C12ED" w:rsidRDefault="008F5C74" w:rsidP="008F5C74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4.</w: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1,5 km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ha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ậ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50 km/h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uyệ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các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:</w:t>
      </w:r>
    </w:p>
    <w:p w14:paraId="1DFA6DAC" w14:textId="77777777" w:rsidR="00230185" w:rsidRPr="005C12ED" w:rsidRDefault="008F5C74" w:rsidP="00230185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Gia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ửa</w:t>
      </w:r>
      <w:proofErr w:type="spellEnd"/>
    </w:p>
    <w:p w14:paraId="603C160D" w14:textId="065C4CC9" w:rsidR="008F5C74" w:rsidRPr="005C12ED" w:rsidRDefault="008F5C74" w:rsidP="00230185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ử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</w:p>
    <w:p w14:paraId="494DB973" w14:textId="59BF35D4" w:rsidR="008F5C74" w:rsidRPr="005C12ED" w:rsidRDefault="008F5C74" w:rsidP="00EE464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5.</w: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6 s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qua A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5 m/s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qua B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15 m/s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AB.</w:t>
      </w:r>
    </w:p>
    <w:p w14:paraId="09F4AA18" w14:textId="5FAAB7C9" w:rsidR="00EE4641" w:rsidRPr="005C12ED" w:rsidRDefault="008F5C74" w:rsidP="00EE46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bCs/>
          <w:sz w:val="24"/>
          <w:szCs w:val="24"/>
          <w:lang w:val="en-GB"/>
        </w:rPr>
        <w:t>Bài</w:t>
      </w:r>
      <w:proofErr w:type="spellEnd"/>
      <w:r w:rsidRPr="005C12ED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6</w:t>
      </w:r>
      <w:r w:rsidR="00D63DF3" w:rsidRPr="005C12ED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.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 xml:space="preserve"> Oxy </w:t>
      </w:r>
      <w:proofErr w:type="spellStart"/>
      <w:r w:rsidR="00EE4641"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EE4641" w:rsidRPr="005C12ED">
        <w:rPr>
          <w:rFonts w:ascii="Times New Roman" w:hAnsi="Times New Roman" w:cs="Times New Roman"/>
          <w:sz w:val="24"/>
          <w:szCs w:val="24"/>
        </w:rPr>
        <w:t>: x = 2t cm và y = 3t</w:t>
      </w:r>
      <w:r w:rsidR="00EE4641" w:rsidRPr="005C12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E4641" w:rsidRPr="005C12ED">
        <w:rPr>
          <w:rFonts w:ascii="Times New Roman" w:hAnsi="Times New Roman" w:cs="Times New Roman"/>
          <w:sz w:val="24"/>
          <w:szCs w:val="24"/>
        </w:rPr>
        <w:t xml:space="preserve"> cm</w:t>
      </w:r>
    </w:p>
    <w:p w14:paraId="0A2E0282" w14:textId="77777777" w:rsidR="00EE4641" w:rsidRPr="005C12ED" w:rsidRDefault="00EE4641" w:rsidP="00EE46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t = 2 s</w:t>
      </w:r>
    </w:p>
    <w:p w14:paraId="2222FA03" w14:textId="77777777" w:rsidR="00EE4641" w:rsidRPr="005C12ED" w:rsidRDefault="00EE4641" w:rsidP="00EE46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</w:p>
    <w:p w14:paraId="32DE1530" w14:textId="77777777" w:rsidR="00EE4641" w:rsidRPr="005C12ED" w:rsidRDefault="00EE4641" w:rsidP="00EE46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lastRenderedPageBreak/>
        <w:t xml:space="preserve">c)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ứ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t = 1 s</w:t>
      </w:r>
    </w:p>
    <w:p w14:paraId="0CDFB2F3" w14:textId="77777777" w:rsidR="00EE4641" w:rsidRPr="005C12ED" w:rsidRDefault="00EE4641" w:rsidP="00EE46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ứ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t = 1 s</w:t>
      </w:r>
    </w:p>
    <w:p w14:paraId="5EC61A7E" w14:textId="4963E053" w:rsidR="00D63DF3" w:rsidRPr="005C12ED" w:rsidRDefault="008F5C74" w:rsidP="00EE464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 7</w:t>
      </w:r>
      <w:r w:rsidR="00EE4641"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CF57ED" w:rsidRPr="005C12ED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nửa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tiê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57ED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CF57ED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CF57ED" w:rsidRPr="005C12E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F57ED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nữa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quả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7F6D84" w:rsidRPr="005C12E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F6D84" w:rsidRPr="005C12ED">
        <w:rPr>
          <w:rFonts w:ascii="Times New Roman" w:hAnsi="Times New Roman" w:cs="Times New Roman"/>
          <w:sz w:val="24"/>
          <w:szCs w:val="24"/>
        </w:rPr>
        <w:t xml:space="preserve">, và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7F6D84" w:rsidRPr="005C12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F6D84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suốt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6D84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7F6D84" w:rsidRPr="005C12ED">
        <w:rPr>
          <w:rFonts w:ascii="Times New Roman" w:hAnsi="Times New Roman" w:cs="Times New Roman"/>
          <w:sz w:val="24"/>
          <w:szCs w:val="24"/>
        </w:rPr>
        <w:t>.</w:t>
      </w:r>
    </w:p>
    <w:p w14:paraId="4AD1DE1F" w14:textId="321CCEC3" w:rsidR="002F006C" w:rsidRPr="005C12ED" w:rsidRDefault="002F006C" w:rsidP="002F0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5C74" w:rsidRPr="005C12ED">
        <w:rPr>
          <w:rFonts w:ascii="Times New Roman" w:hAnsi="Times New Roman" w:cs="Times New Roman"/>
          <w:b/>
          <w:sz w:val="24"/>
          <w:szCs w:val="24"/>
        </w:rPr>
        <w:t>8</w:t>
      </w:r>
      <w:r w:rsidRPr="005C12ED">
        <w:rPr>
          <w:rFonts w:ascii="Times New Roman" w:hAnsi="Times New Roman" w:cs="Times New Roman"/>
          <w:b/>
          <w:sz w:val="24"/>
          <w:szCs w:val="24"/>
        </w:rPr>
        <w:t>.</w: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à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à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ỏ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s = 585 m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R = 900 m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an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54 km/h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à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30 s.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oà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à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u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0432E04" w14:textId="2F1BD1DD" w:rsidR="002F006C" w:rsidRPr="005C12ED" w:rsidRDefault="008F5C74" w:rsidP="002F0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9</w:t>
      </w:r>
      <w:r w:rsidR="002F006C" w:rsidRPr="005C12ED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4 m/s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đuổi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kịp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bus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bến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. Khi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="002F006C"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cửa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6 m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bắt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006C" w:rsidRPr="005C12ED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="002F006C" w:rsidRPr="005C12ED">
        <w:rPr>
          <w:rFonts w:ascii="Times New Roman" w:hAnsi="Times New Roman" w:cs="Times New Roman"/>
          <w:sz w:val="24"/>
          <w:szCs w:val="24"/>
        </w:rPr>
        <w:t xml:space="preserve"> 1,2 m/s</w:t>
      </w:r>
      <w:r w:rsidR="002F006C" w:rsidRPr="005C12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F006C" w:rsidRPr="005C12E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C4938BA" w14:textId="77777777" w:rsidR="002F006C" w:rsidRPr="005C12ED" w:rsidRDefault="002F006C" w:rsidP="002F006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Sau bao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â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uổ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ịp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us?</w:t>
      </w:r>
    </w:p>
    <w:p w14:paraId="0012195B" w14:textId="4DFF52C0" w:rsidR="002F006C" w:rsidRPr="005C12ED" w:rsidRDefault="002F006C" w:rsidP="002F006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ánh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10 m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uổ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ịp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us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?</w:t>
      </w:r>
    </w:p>
    <w:p w14:paraId="5716646B" w14:textId="1EB73B9F" w:rsidR="00D362C4" w:rsidRPr="005C12ED" w:rsidRDefault="008F5C74" w:rsidP="00D362C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 10</w:t>
      </w:r>
      <w:r w:rsidR="00D362C4"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rơi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ban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h. Cho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cuối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24,5 m. g = 9,8 m/s</w:t>
      </w:r>
      <w:r w:rsidR="00A5498B" w:rsidRPr="005C12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5498B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5498B"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A5498B" w:rsidRPr="005C12ED">
        <w:rPr>
          <w:rFonts w:ascii="Times New Roman" w:hAnsi="Times New Roman" w:cs="Times New Roman"/>
          <w:sz w:val="24"/>
          <w:szCs w:val="24"/>
        </w:rPr>
        <w:t xml:space="preserve"> h?</w:t>
      </w:r>
    </w:p>
    <w:p w14:paraId="189D2B3F" w14:textId="1CBAD551" w:rsidR="00D53741" w:rsidRPr="005C12ED" w:rsidRDefault="00A5498B" w:rsidP="00D537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F5C74" w:rsidRPr="005C12E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FE3CB1" w:rsidRPr="005C12ED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5C12E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viên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đạn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D53741" w:rsidRPr="005C12E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53741" w:rsidRPr="005C12ED">
        <w:rPr>
          <w:rFonts w:ascii="Times New Roman" w:hAnsi="Times New Roman" w:cs="Times New Roman"/>
          <w:sz w:val="24"/>
          <w:szCs w:val="24"/>
        </w:rPr>
        <w:t xml:space="preserve"> = 800 m/s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53741" w:rsidRPr="005C12ED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D53741" w:rsidRPr="005C12ED">
        <w:rPr>
          <w:rFonts w:ascii="Times New Roman" w:hAnsi="Times New Roman" w:cs="Times New Roman"/>
          <w:sz w:val="24"/>
          <w:szCs w:val="24"/>
        </w:rPr>
        <w:t xml:space="preserve"> α = 30</w:t>
      </w:r>
      <w:r w:rsidR="00D53741" w:rsidRPr="005C12E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D53741" w:rsidRPr="005C12ED">
        <w:rPr>
          <w:rFonts w:ascii="Times New Roman" w:hAnsi="Times New Roman" w:cs="Times New Roman"/>
          <w:sz w:val="24"/>
          <w:szCs w:val="24"/>
        </w:rPr>
        <w:t>.</w:t>
      </w:r>
    </w:p>
    <w:p w14:paraId="6090BD71" w14:textId="77777777" w:rsidR="00D53741" w:rsidRPr="005C12ED" w:rsidRDefault="00D53741" w:rsidP="00D53741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ầ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iê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?</w:t>
      </w:r>
    </w:p>
    <w:p w14:paraId="2BC082AD" w14:textId="77777777" w:rsidR="00D53741" w:rsidRPr="005C12ED" w:rsidRDefault="00D53741" w:rsidP="00D53741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iê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.</w:t>
      </w:r>
    </w:p>
    <w:p w14:paraId="7B9BC278" w14:textId="36E7E493" w:rsidR="00D53741" w:rsidRPr="005C12ED" w:rsidRDefault="00D53741" w:rsidP="00D537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5C74" w:rsidRPr="005C12ED">
        <w:rPr>
          <w:rFonts w:ascii="Times New Roman" w:hAnsi="Times New Roman" w:cs="Times New Roman"/>
          <w:b/>
          <w:sz w:val="24"/>
          <w:szCs w:val="24"/>
        </w:rPr>
        <w:t>1</w:t>
      </w:r>
      <w:r w:rsidR="00FE3CB1" w:rsidRPr="005C12ED">
        <w:rPr>
          <w:rFonts w:ascii="Times New Roman" w:hAnsi="Times New Roman" w:cs="Times New Roman"/>
          <w:b/>
          <w:sz w:val="24"/>
          <w:szCs w:val="24"/>
        </w:rPr>
        <w:t>2</w:t>
      </w:r>
      <w:r w:rsidRPr="005C12ED">
        <w:rPr>
          <w:rFonts w:ascii="Times New Roman" w:hAnsi="Times New Roman" w:cs="Times New Roman"/>
          <w:b/>
          <w:sz w:val="24"/>
          <w:szCs w:val="24"/>
        </w:rPr>
        <w:t>.</w:t>
      </w:r>
      <w:r w:rsidR="00436446"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ném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M ở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h=45m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ban </w:t>
      </w:r>
      <w:proofErr w:type="spellStart"/>
      <w:r w:rsidR="00436446"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436446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436446" w:rsidRPr="005C12E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36446" w:rsidRPr="005C12ED">
        <w:rPr>
          <w:rFonts w:ascii="Times New Roman" w:hAnsi="Times New Roman" w:cs="Times New Roman"/>
          <w:sz w:val="24"/>
          <w:szCs w:val="24"/>
        </w:rPr>
        <w:t>=20 m/s</w:t>
      </w:r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45</w:t>
      </w:r>
      <w:r w:rsidR="00053837" w:rsidRPr="005C12E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053837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g=10m/s</w:t>
      </w:r>
      <w:r w:rsidR="00053837" w:rsidRPr="005C12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53837"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bỏ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sức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cản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3837"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053837" w:rsidRPr="005C12ED">
        <w:rPr>
          <w:rFonts w:ascii="Times New Roman" w:hAnsi="Times New Roman" w:cs="Times New Roman"/>
          <w:sz w:val="24"/>
          <w:szCs w:val="24"/>
        </w:rPr>
        <w:t>:</w:t>
      </w:r>
    </w:p>
    <w:p w14:paraId="7938A85A" w14:textId="14062B5D" w:rsidR="00053837" w:rsidRPr="005C12ED" w:rsidRDefault="00053837" w:rsidP="00053837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ay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í</w:t>
      </w:r>
      <w:proofErr w:type="spellEnd"/>
    </w:p>
    <w:p w14:paraId="4BBA4243" w14:textId="0AA17A35" w:rsidR="00053837" w:rsidRPr="005C12ED" w:rsidRDefault="00053837" w:rsidP="00053837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ầ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ạ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ất</w:t>
      </w:r>
      <w:proofErr w:type="spellEnd"/>
    </w:p>
    <w:p w14:paraId="6FDA0B68" w14:textId="14E84DC4" w:rsidR="00053837" w:rsidRPr="005C12ED" w:rsidRDefault="00053837" w:rsidP="00053837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50m so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>.</w:t>
      </w:r>
    </w:p>
    <w:p w14:paraId="36F6F08E" w14:textId="299A9DC5" w:rsidR="00A5498B" w:rsidRPr="005C12ED" w:rsidRDefault="008F5C74" w:rsidP="00D537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FE3CB1" w:rsidRPr="005C12ED">
        <w:rPr>
          <w:rFonts w:ascii="Times New Roman" w:hAnsi="Times New Roman" w:cs="Times New Roman"/>
          <w:b/>
          <w:sz w:val="24"/>
          <w:szCs w:val="24"/>
        </w:rPr>
        <w:t>3</w:t>
      </w:r>
      <w:r w:rsidR="00CB25A2" w:rsidRPr="005C12ED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máy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bay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0E33D8" w:rsidRPr="005C12E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E33D8" w:rsidRPr="005C12ED">
        <w:rPr>
          <w:rFonts w:ascii="Times New Roman" w:hAnsi="Times New Roman" w:cs="Times New Roman"/>
          <w:sz w:val="24"/>
          <w:szCs w:val="24"/>
        </w:rPr>
        <w:t xml:space="preserve">=290 km/h,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nhào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xuống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30</w:t>
      </w:r>
      <w:r w:rsidR="000E33D8" w:rsidRPr="005C12E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0E33D8" w:rsidRPr="005C12ED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thả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nhiễu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rađa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A.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thả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A và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rơi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="000E33D8"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0E33D8" w:rsidRPr="005C12ED">
        <w:rPr>
          <w:rFonts w:ascii="Times New Roman" w:hAnsi="Times New Roman" w:cs="Times New Roman"/>
          <w:sz w:val="24"/>
          <w:szCs w:val="24"/>
        </w:rPr>
        <w:t xml:space="preserve"> OB=700 m. </w:t>
      </w:r>
    </w:p>
    <w:p w14:paraId="59FAD23A" w14:textId="6FAED193" w:rsidR="000E33D8" w:rsidRPr="005C12ED" w:rsidRDefault="000E33D8" w:rsidP="000E33D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lastRenderedPageBreak/>
        <w:t>Vậ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nhiễ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âu</w:t>
      </w:r>
      <w:proofErr w:type="spellEnd"/>
    </w:p>
    <w:p w14:paraId="20AAE0AD" w14:textId="099A15EF" w:rsidR="000E33D8" w:rsidRPr="005C12ED" w:rsidRDefault="000E33D8" w:rsidP="000E33D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má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bay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A.</w:t>
      </w:r>
    </w:p>
    <w:p w14:paraId="7B838FB8" w14:textId="15767287" w:rsidR="00CF793A" w:rsidRPr="005C12ED" w:rsidRDefault="008F5C74" w:rsidP="00FD284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0C50DC" w:rsidRPr="005C12ED">
        <w:rPr>
          <w:rFonts w:ascii="Times New Roman" w:hAnsi="Times New Roman" w:cs="Times New Roman"/>
          <w:b/>
          <w:sz w:val="24"/>
          <w:szCs w:val="24"/>
        </w:rPr>
        <w:t>4</w:t>
      </w:r>
      <w:r w:rsidR="00FD2840" w:rsidRPr="005C12ED">
        <w:rPr>
          <w:rFonts w:ascii="Times New Roman" w:hAnsi="Times New Roman" w:cs="Times New Roman"/>
          <w:b/>
          <w:sz w:val="24"/>
          <w:szCs w:val="24"/>
        </w:rPr>
        <w:t>.</w:t>
      </w:r>
      <w:r w:rsidR="00FD2840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vector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gốc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quy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luật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r w:rsidR="00CF793A" w:rsidRPr="005C12ED">
        <w:rPr>
          <w:rFonts w:ascii="Times New Roman" w:hAnsi="Times New Roman" w:cs="Times New Roman"/>
          <w:position w:val="-14"/>
          <w:sz w:val="24"/>
          <w:szCs w:val="24"/>
        </w:rPr>
        <w:object w:dxaOrig="1359" w:dyaOrig="420" w14:anchorId="65350DC8">
          <v:shape id="_x0000_i1040" type="#_x0000_t75" style="width:67.8pt;height:20.9pt" o:ole="">
            <v:imagedata r:id="rId22" o:title=""/>
          </v:shape>
          <o:OLEObject Type="Embed" ProgID="Equation.DSMT4" ShapeID="_x0000_i1040" DrawAspect="Content" ObjectID="_1703933848" r:id="rId23"/>
        </w:object>
      </w:r>
      <w:r w:rsidR="00CF793A" w:rsidRPr="005C12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r w:rsidR="00CF793A" w:rsidRPr="005C12ED">
        <w:rPr>
          <w:rFonts w:ascii="Times New Roman" w:hAnsi="Times New Roman" w:cs="Times New Roman"/>
          <w:position w:val="-4"/>
          <w:sz w:val="24"/>
          <w:szCs w:val="24"/>
        </w:rPr>
        <w:object w:dxaOrig="180" w:dyaOrig="320" w14:anchorId="7608B718">
          <v:shape id="_x0000_i1041" type="#_x0000_t75" style="width:9.3pt;height:16.25pt" o:ole="">
            <v:imagedata r:id="rId24" o:title=""/>
          </v:shape>
          <o:OLEObject Type="Embed" ProgID="Equation.DSMT4" ShapeID="_x0000_i1041" DrawAspect="Content" ObjectID="_1703933849" r:id="rId25"/>
        </w:object>
      </w:r>
      <w:r w:rsidR="00CF793A" w:rsidRPr="005C12ED">
        <w:rPr>
          <w:rFonts w:ascii="Times New Roman" w:hAnsi="Times New Roman" w:cs="Times New Roman"/>
          <w:sz w:val="24"/>
          <w:szCs w:val="24"/>
        </w:rPr>
        <w:t xml:space="preserve">và </w:t>
      </w:r>
      <w:r w:rsidR="00CF793A" w:rsidRPr="005C12ED">
        <w:rPr>
          <w:rFonts w:ascii="Times New Roman" w:hAnsi="Times New Roman" w:cs="Times New Roman"/>
          <w:position w:val="-10"/>
          <w:sz w:val="24"/>
          <w:szCs w:val="24"/>
        </w:rPr>
        <w:object w:dxaOrig="180" w:dyaOrig="380" w14:anchorId="5FA05DF9">
          <v:shape id="_x0000_i1042" type="#_x0000_t75" style="width:9.3pt;height:19.05pt" o:ole="">
            <v:imagedata r:id="rId26" o:title=""/>
          </v:shape>
          <o:OLEObject Type="Embed" ProgID="Equation.DSMT4" ShapeID="_x0000_i1042" DrawAspect="Content" ObjectID="_1703933850" r:id="rId27"/>
        </w:object>
      </w:r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các vector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x và y, a và b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hằng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93A"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CF793A" w:rsidRPr="005C12ED">
        <w:rPr>
          <w:rFonts w:ascii="Times New Roman" w:hAnsi="Times New Roman" w:cs="Times New Roman"/>
          <w:sz w:val="24"/>
          <w:szCs w:val="24"/>
        </w:rPr>
        <w:t>.</w:t>
      </w:r>
    </w:p>
    <w:p w14:paraId="010885BD" w14:textId="52A29BE1" w:rsidR="00FD2840" w:rsidRPr="005C12ED" w:rsidRDefault="00CF793A" w:rsidP="00CF793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</w:t>
      </w:r>
      <w:r w:rsidR="00BB5163" w:rsidRPr="005C12ED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BB5163" w:rsidRPr="005C12ED">
        <w:rPr>
          <w:rFonts w:ascii="Times New Roman" w:hAnsi="Times New Roman" w:cs="Times New Roman"/>
          <w:sz w:val="24"/>
          <w:szCs w:val="24"/>
        </w:rPr>
        <w:t>.</w:t>
      </w:r>
    </w:p>
    <w:p w14:paraId="1AFBEE20" w14:textId="73F1491C" w:rsidR="00CF793A" w:rsidRPr="005C12ED" w:rsidRDefault="00CF793A" w:rsidP="00CF793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, vector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các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t</w:t>
      </w:r>
    </w:p>
    <w:p w14:paraId="0A8EBFC5" w14:textId="7EDC57BE" w:rsidR="00CF793A" w:rsidRPr="005C12ED" w:rsidRDefault="00CF793A" w:rsidP="00CF793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r w:rsidRPr="005C12ED">
        <w:rPr>
          <w:rFonts w:ascii="Times New Roman" w:hAnsi="Times New Roman" w:cs="Times New Roman"/>
          <w:sz w:val="24"/>
          <w:szCs w:val="24"/>
        </w:rPr>
        <w:sym w:font="Symbol" w:char="F061"/>
      </w:r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r w:rsidR="00BB5163" w:rsidRPr="005C12ED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spellStart"/>
      <w:r w:rsidR="00BB5163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BB516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5163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BB5163" w:rsidRPr="005C12ED">
        <w:rPr>
          <w:rFonts w:ascii="Times New Roman" w:hAnsi="Times New Roman" w:cs="Times New Roman"/>
          <w:sz w:val="24"/>
          <w:szCs w:val="24"/>
        </w:rPr>
        <w:t xml:space="preserve"> và vector </w:t>
      </w:r>
      <w:proofErr w:type="spellStart"/>
      <w:r w:rsidR="00BB5163"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="00BB516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5163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BB516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5163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BB5163" w:rsidRPr="005C12ED">
        <w:rPr>
          <w:rFonts w:ascii="Times New Roman" w:hAnsi="Times New Roman" w:cs="Times New Roman"/>
          <w:sz w:val="24"/>
          <w:szCs w:val="24"/>
        </w:rPr>
        <w:t xml:space="preserve"> t</w:t>
      </w:r>
    </w:p>
    <w:p w14:paraId="661F07DC" w14:textId="4A1CAA39" w:rsidR="00BB5163" w:rsidRPr="005C12ED" w:rsidRDefault="00BB5163" w:rsidP="00CF793A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t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iên</w:t>
      </w:r>
      <w:proofErr w:type="spellEnd"/>
    </w:p>
    <w:p w14:paraId="38E1D5BF" w14:textId="3518C688" w:rsidR="002F006C" w:rsidRPr="005C12ED" w:rsidRDefault="008F5C74" w:rsidP="00297B6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0C50DC" w:rsidRPr="005C12ED">
        <w:rPr>
          <w:rFonts w:ascii="Times New Roman" w:hAnsi="Times New Roman" w:cs="Times New Roman"/>
          <w:b/>
          <w:sz w:val="24"/>
          <w:szCs w:val="24"/>
        </w:rPr>
        <w:t>5</w:t>
      </w:r>
      <w:r w:rsidR="00BB5163" w:rsidRPr="005C12ED">
        <w:rPr>
          <w:rFonts w:ascii="Times New Roman" w:hAnsi="Times New Roman" w:cs="Times New Roman"/>
          <w:b/>
          <w:sz w:val="24"/>
          <w:szCs w:val="24"/>
        </w:rPr>
        <w:t>.</w:t>
      </w:r>
      <w:r w:rsidR="00BB516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r w:rsidR="00297B6B" w:rsidRPr="005C12ED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0DF1BBB8">
          <v:shape id="_x0000_i1043" type="#_x0000_t75" style="width:38.1pt;height:17.65pt" o:ole="">
            <v:imagedata r:id="rId28" o:title=""/>
          </v:shape>
          <o:OLEObject Type="Embed" ProgID="Equation.DSMT4" ShapeID="_x0000_i1043" DrawAspect="Content" ObjectID="_1703933851" r:id="rId29"/>
        </w:object>
      </w:r>
      <w:r w:rsidR="00297B6B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hằng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t=0,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x=0.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7B6B"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297B6B" w:rsidRPr="005C12ED">
        <w:rPr>
          <w:rFonts w:ascii="Times New Roman" w:hAnsi="Times New Roman" w:cs="Times New Roman"/>
          <w:sz w:val="24"/>
          <w:szCs w:val="24"/>
        </w:rPr>
        <w:t>:</w:t>
      </w:r>
    </w:p>
    <w:p w14:paraId="50EBFC27" w14:textId="280AE57A" w:rsidR="00297B6B" w:rsidRPr="005C12ED" w:rsidRDefault="00297B6B" w:rsidP="00297B6B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</w:p>
    <w:p w14:paraId="4EE0D558" w14:textId="719F243B" w:rsidR="00E97601" w:rsidRPr="005C12ED" w:rsidRDefault="00297B6B" w:rsidP="00297B6B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hạ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x=0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x.</w:t>
      </w:r>
    </w:p>
    <w:p w14:paraId="6C087EF1" w14:textId="169B0972" w:rsidR="00D45CA3" w:rsidRPr="005C12ED" w:rsidRDefault="008F5C74" w:rsidP="00297B6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3CB1" w:rsidRPr="005C12ED">
        <w:rPr>
          <w:rFonts w:ascii="Times New Roman" w:hAnsi="Times New Roman" w:cs="Times New Roman"/>
          <w:b/>
          <w:sz w:val="24"/>
          <w:szCs w:val="24"/>
        </w:rPr>
        <w:t>1</w:t>
      </w:r>
      <w:r w:rsidR="000C50DC" w:rsidRPr="005C12ED">
        <w:rPr>
          <w:rFonts w:ascii="Times New Roman" w:hAnsi="Times New Roman" w:cs="Times New Roman"/>
          <w:b/>
          <w:sz w:val="24"/>
          <w:szCs w:val="24"/>
        </w:rPr>
        <w:t>6</w:t>
      </w:r>
      <w:r w:rsidR="00D45CA3" w:rsidRPr="005C12ED">
        <w:rPr>
          <w:rFonts w:ascii="Times New Roman" w:hAnsi="Times New Roman" w:cs="Times New Roman"/>
          <w:b/>
          <w:sz w:val="24"/>
          <w:szCs w:val="24"/>
        </w:rPr>
        <w:t>.</w:t>
      </w:r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ọ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vò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ề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h=200 cm. Các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ọ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rơ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. Khi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ọ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hạm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ề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ọ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ư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bắ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rờ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vò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h</w:t>
      </w:r>
      <w:r w:rsidR="00D45CA3" w:rsidRPr="005C12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5CA3" w:rsidRPr="005C12ED">
        <w:rPr>
          <w:rFonts w:ascii="Times New Roman" w:hAnsi="Times New Roman" w:cs="Times New Roman"/>
          <w:sz w:val="24"/>
          <w:szCs w:val="24"/>
        </w:rPr>
        <w:t xml:space="preserve"> và h</w:t>
      </w:r>
      <w:r w:rsidR="00D45CA3" w:rsidRPr="005C12E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ọ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2 và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ọ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3.</w:t>
      </w:r>
    </w:p>
    <w:p w14:paraId="4E4DE866" w14:textId="4DD32CB5" w:rsidR="00D45CA3" w:rsidRPr="005C12ED" w:rsidRDefault="008F5C74" w:rsidP="00297B6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5C12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3CB1" w:rsidRPr="005C12ED">
        <w:rPr>
          <w:rFonts w:ascii="Times New Roman" w:hAnsi="Times New Roman" w:cs="Times New Roman"/>
          <w:b/>
          <w:sz w:val="24"/>
          <w:szCs w:val="24"/>
        </w:rPr>
        <w:t>1</w:t>
      </w:r>
      <w:r w:rsidR="000C50DC" w:rsidRPr="005C12ED">
        <w:rPr>
          <w:rFonts w:ascii="Times New Roman" w:hAnsi="Times New Roman" w:cs="Times New Roman"/>
          <w:b/>
          <w:sz w:val="24"/>
          <w:szCs w:val="24"/>
        </w:rPr>
        <w:t>7</w:t>
      </w:r>
      <w:r w:rsidR="00D45CA3" w:rsidRPr="005C12ED">
        <w:rPr>
          <w:rFonts w:ascii="Times New Roman" w:hAnsi="Times New Roman" w:cs="Times New Roman"/>
          <w:b/>
          <w:sz w:val="24"/>
          <w:szCs w:val="24"/>
        </w:rPr>
        <w:t>.</w:t>
      </w:r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hậm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R,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các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ban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t=0,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v</w:t>
      </w:r>
      <w:r w:rsidR="00D45CA3" w:rsidRPr="005C12E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45CA3" w:rsidRPr="005C12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5CA3" w:rsidRPr="005C12ED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D45CA3" w:rsidRPr="005C12ED">
        <w:rPr>
          <w:rFonts w:ascii="Times New Roman" w:hAnsi="Times New Roman" w:cs="Times New Roman"/>
          <w:sz w:val="24"/>
          <w:szCs w:val="24"/>
        </w:rPr>
        <w:t>:</w:t>
      </w:r>
    </w:p>
    <w:p w14:paraId="4266B0DD" w14:textId="5459FEC9" w:rsidR="00D45CA3" w:rsidRPr="005C12ED" w:rsidRDefault="005A2DBD" w:rsidP="00D45CA3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s</w:t>
      </w:r>
    </w:p>
    <w:p w14:paraId="398DE579" w14:textId="25AD07CB" w:rsidR="00933403" w:rsidRPr="005C12ED" w:rsidRDefault="005A2DBD" w:rsidP="00436446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C12ED">
        <w:rPr>
          <w:rFonts w:ascii="Times New Roman" w:hAnsi="Times New Roman" w:cs="Times New Roman"/>
          <w:sz w:val="24"/>
          <w:szCs w:val="24"/>
        </w:rPr>
        <w:t xml:space="preserve">Gia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quã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12ED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5C12ED">
        <w:rPr>
          <w:rFonts w:ascii="Times New Roman" w:hAnsi="Times New Roman" w:cs="Times New Roman"/>
          <w:sz w:val="24"/>
          <w:szCs w:val="24"/>
        </w:rPr>
        <w:t xml:space="preserve"> s.</w:t>
      </w:r>
    </w:p>
    <w:sectPr w:rsidR="00933403" w:rsidRPr="005C12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9D2520"/>
    <w:multiLevelType w:val="hybridMultilevel"/>
    <w:tmpl w:val="CC520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A2831"/>
    <w:multiLevelType w:val="hybridMultilevel"/>
    <w:tmpl w:val="ECEEFB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CF5CC3"/>
    <w:multiLevelType w:val="hybridMultilevel"/>
    <w:tmpl w:val="CCECF5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9218E6"/>
    <w:multiLevelType w:val="hybridMultilevel"/>
    <w:tmpl w:val="B0925536"/>
    <w:lvl w:ilvl="0" w:tplc="69D44878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8E408F"/>
    <w:multiLevelType w:val="hybridMultilevel"/>
    <w:tmpl w:val="22686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DE16DA"/>
    <w:multiLevelType w:val="hybridMultilevel"/>
    <w:tmpl w:val="0024BC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B602C7"/>
    <w:multiLevelType w:val="hybridMultilevel"/>
    <w:tmpl w:val="F5823E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DD221D"/>
    <w:multiLevelType w:val="hybridMultilevel"/>
    <w:tmpl w:val="C12082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041283"/>
    <w:multiLevelType w:val="hybridMultilevel"/>
    <w:tmpl w:val="FBC2E4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C81FED"/>
    <w:multiLevelType w:val="hybridMultilevel"/>
    <w:tmpl w:val="12663E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0"/>
  </w:num>
  <w:num w:numId="5">
    <w:abstractNumId w:val="2"/>
  </w:num>
  <w:num w:numId="6">
    <w:abstractNumId w:val="5"/>
  </w:num>
  <w:num w:numId="7">
    <w:abstractNumId w:val="6"/>
  </w:num>
  <w:num w:numId="8">
    <w:abstractNumId w:val="3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4E83"/>
    <w:rsid w:val="00053837"/>
    <w:rsid w:val="000C50DC"/>
    <w:rsid w:val="000E33D8"/>
    <w:rsid w:val="00113DA6"/>
    <w:rsid w:val="00230185"/>
    <w:rsid w:val="00245865"/>
    <w:rsid w:val="00297B6B"/>
    <w:rsid w:val="002F006C"/>
    <w:rsid w:val="002F0CB7"/>
    <w:rsid w:val="004003CC"/>
    <w:rsid w:val="00436446"/>
    <w:rsid w:val="004370D5"/>
    <w:rsid w:val="005A2DBD"/>
    <w:rsid w:val="005C12ED"/>
    <w:rsid w:val="007A76FA"/>
    <w:rsid w:val="007F6D84"/>
    <w:rsid w:val="008462A9"/>
    <w:rsid w:val="008F5C74"/>
    <w:rsid w:val="00933403"/>
    <w:rsid w:val="00A179FE"/>
    <w:rsid w:val="00A5498B"/>
    <w:rsid w:val="00AC0EFF"/>
    <w:rsid w:val="00AF2E8A"/>
    <w:rsid w:val="00B34E83"/>
    <w:rsid w:val="00BB5163"/>
    <w:rsid w:val="00C17DFC"/>
    <w:rsid w:val="00C805B7"/>
    <w:rsid w:val="00C96B4F"/>
    <w:rsid w:val="00CB25A2"/>
    <w:rsid w:val="00CF57ED"/>
    <w:rsid w:val="00CF793A"/>
    <w:rsid w:val="00D362C4"/>
    <w:rsid w:val="00D45B0B"/>
    <w:rsid w:val="00D45CA3"/>
    <w:rsid w:val="00D51094"/>
    <w:rsid w:val="00D53741"/>
    <w:rsid w:val="00D63DF3"/>
    <w:rsid w:val="00DA6A0E"/>
    <w:rsid w:val="00DE717D"/>
    <w:rsid w:val="00E34BE4"/>
    <w:rsid w:val="00E86386"/>
    <w:rsid w:val="00E97601"/>
    <w:rsid w:val="00EE4641"/>
    <w:rsid w:val="00EE4B1C"/>
    <w:rsid w:val="00FD2840"/>
    <w:rsid w:val="00FE3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5E0B3"/>
  <w15:chartTrackingRefBased/>
  <w15:docId w15:val="{B155EEF4-B544-4E1E-BAF1-3FBE9AE193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00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8905D5-215C-448C-AF44-4AF0C9B40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3</Pages>
  <Words>747</Words>
  <Characters>426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Văn Thắng</dc:creator>
  <cp:keywords/>
  <dc:description/>
  <cp:lastModifiedBy>Huỳnh Nguyễn Phong Thu</cp:lastModifiedBy>
  <cp:revision>32</cp:revision>
  <dcterms:created xsi:type="dcterms:W3CDTF">2020-03-24T06:55:00Z</dcterms:created>
  <dcterms:modified xsi:type="dcterms:W3CDTF">2022-01-17T07:10:00Z</dcterms:modified>
</cp:coreProperties>
</file>